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1A49" w:rsidRDefault="007523BB" w:rsidP="003A11E7">
      <w:pPr>
        <w:pStyle w:val="ListParagraph"/>
        <w:numPr>
          <w:ilvl w:val="0"/>
          <w:numId w:val="2"/>
        </w:numPr>
      </w:pPr>
      <w:r>
        <w:t xml:space="preserve">(4 points) </w:t>
      </w:r>
      <w:r w:rsidR="000E1A49">
        <w:t>Write the name IUPAC name for each of the following compounds.</w:t>
      </w:r>
      <w:r w:rsidR="000E1A49">
        <w:tab/>
      </w:r>
      <w:r w:rsidR="000E1A49">
        <w:tab/>
      </w:r>
    </w:p>
    <w:p w:rsidR="000E1A49" w:rsidRDefault="000E1A49" w:rsidP="000E1A49">
      <w:r>
        <w:rPr>
          <w:noProof/>
        </w:rPr>
        <w:drawing>
          <wp:anchor distT="0" distB="0" distL="114300" distR="114300" simplePos="0" relativeHeight="251659264" behindDoc="1" locked="0" layoutInCell="0" allowOverlap="1">
            <wp:simplePos x="0" y="0"/>
            <wp:positionH relativeFrom="column">
              <wp:posOffset>731520</wp:posOffset>
            </wp:positionH>
            <wp:positionV relativeFrom="paragraph">
              <wp:posOffset>168275</wp:posOffset>
            </wp:positionV>
            <wp:extent cx="1463040" cy="824865"/>
            <wp:effectExtent l="0" t="0" r="0" b="0"/>
            <wp:wrapThrough wrapText="bothSides">
              <wp:wrapPolygon edited="0">
                <wp:start x="3938" y="0"/>
                <wp:lineTo x="563" y="2494"/>
                <wp:lineTo x="0" y="3991"/>
                <wp:lineTo x="0" y="10975"/>
                <wp:lineTo x="13219" y="16961"/>
                <wp:lineTo x="18281" y="16961"/>
                <wp:lineTo x="18563" y="20952"/>
                <wp:lineTo x="20531" y="20952"/>
                <wp:lineTo x="21094" y="19954"/>
                <wp:lineTo x="20531" y="18457"/>
                <wp:lineTo x="19406" y="16961"/>
                <wp:lineTo x="19688" y="8979"/>
                <wp:lineTo x="20813" y="6485"/>
                <wp:lineTo x="19406" y="5487"/>
                <wp:lineTo x="5063" y="0"/>
                <wp:lineTo x="3938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824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0" allowOverlap="1">
            <wp:simplePos x="0" y="0"/>
            <wp:positionH relativeFrom="column">
              <wp:posOffset>3566160</wp:posOffset>
            </wp:positionH>
            <wp:positionV relativeFrom="paragraph">
              <wp:posOffset>76835</wp:posOffset>
            </wp:positionV>
            <wp:extent cx="1689735" cy="949325"/>
            <wp:effectExtent l="0" t="0" r="5715" b="3175"/>
            <wp:wrapThrough wrapText="bothSides">
              <wp:wrapPolygon edited="0">
                <wp:start x="9254" y="0"/>
                <wp:lineTo x="9010" y="6935"/>
                <wp:lineTo x="3653" y="7369"/>
                <wp:lineTo x="0" y="10403"/>
                <wp:lineTo x="0" y="16471"/>
                <wp:lineTo x="1948" y="20372"/>
                <wp:lineTo x="3166" y="21239"/>
                <wp:lineTo x="4140" y="21239"/>
                <wp:lineTo x="5357" y="20372"/>
                <wp:lineTo x="7549" y="16037"/>
                <wp:lineTo x="7306" y="13870"/>
                <wp:lineTo x="21186" y="12136"/>
                <wp:lineTo x="21430" y="10836"/>
                <wp:lineTo x="16316" y="6935"/>
                <wp:lineTo x="17777" y="5635"/>
                <wp:lineTo x="16803" y="4768"/>
                <wp:lineTo x="10471" y="0"/>
                <wp:lineTo x="9254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949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1A49" w:rsidRDefault="000E1A49" w:rsidP="000E1A49"/>
    <w:p w:rsidR="000E1A49" w:rsidRDefault="000E1A49" w:rsidP="000E1A49"/>
    <w:p w:rsidR="000E1A49" w:rsidRDefault="000E1A49" w:rsidP="000E1A49"/>
    <w:p w:rsidR="000E1A49" w:rsidRDefault="000E1A49" w:rsidP="000E1A49"/>
    <w:p w:rsidR="000E1A49" w:rsidRDefault="000E1A49" w:rsidP="000E1A49"/>
    <w:p w:rsidR="000E1A49" w:rsidRDefault="000E1A49" w:rsidP="000E1A49"/>
    <w:p w:rsidR="000E1A49" w:rsidRDefault="000E1A49" w:rsidP="000E1A49">
      <w:r>
        <w:tab/>
        <w:t>___</w:t>
      </w:r>
      <w:r w:rsidR="00267B08">
        <w:t xml:space="preserve">3-cyclopentyl </w:t>
      </w:r>
      <w:proofErr w:type="spellStart"/>
      <w:r w:rsidR="00267B08">
        <w:t>propanoic</w:t>
      </w:r>
      <w:proofErr w:type="spellEnd"/>
      <w:r w:rsidR="00267B08">
        <w:t xml:space="preserve"> acid</w:t>
      </w:r>
      <w:r>
        <w:t>___</w:t>
      </w:r>
      <w:r>
        <w:tab/>
      </w:r>
      <w:r>
        <w:tab/>
        <w:t>_______</w:t>
      </w:r>
      <w:r w:rsidR="00267B08">
        <w:t>ethyl benzoate</w:t>
      </w:r>
      <w:r>
        <w:t>_______________</w:t>
      </w:r>
    </w:p>
    <w:p w:rsidR="000E1A49" w:rsidRDefault="000E1A49" w:rsidP="000E1A49"/>
    <w:p w:rsidR="003A11E7" w:rsidRPr="003A11E7" w:rsidRDefault="007523BB" w:rsidP="003A11E7">
      <w:pPr>
        <w:pStyle w:val="ListParagraph"/>
        <w:numPr>
          <w:ilvl w:val="0"/>
          <w:numId w:val="2"/>
        </w:numPr>
        <w:rPr>
          <w:rFonts w:ascii="Times" w:hAnsi="Times"/>
          <w:lang w:eastAsia="en-US"/>
        </w:rPr>
      </w:pPr>
      <w:r>
        <w:rPr>
          <w:rFonts w:ascii="Times" w:hAnsi="Times"/>
          <w:lang w:eastAsia="en-US"/>
        </w:rPr>
        <w:t xml:space="preserve">(6 points) </w:t>
      </w:r>
      <w:r w:rsidR="003A11E7" w:rsidRPr="003A11E7">
        <w:rPr>
          <w:rFonts w:ascii="Times" w:hAnsi="Times"/>
          <w:lang w:eastAsia="en-US"/>
        </w:rPr>
        <w:t>Draw the structure of each of the following:</w:t>
      </w:r>
    </w:p>
    <w:p w:rsidR="003A11E7" w:rsidRDefault="003A11E7" w:rsidP="000E1A49"/>
    <w:p w:rsidR="003A11E7" w:rsidRPr="003A11E7" w:rsidRDefault="003A11E7" w:rsidP="003A11E7">
      <w:pPr>
        <w:rPr>
          <w:rFonts w:ascii="Times" w:hAnsi="Times"/>
          <w:i/>
          <w:iCs/>
          <w:lang w:eastAsia="en-US"/>
        </w:rPr>
      </w:pPr>
      <w:r>
        <w:t xml:space="preserve"> Isobutyl </w:t>
      </w:r>
      <w:proofErr w:type="spellStart"/>
      <w:r>
        <w:t>formate</w:t>
      </w:r>
      <w:proofErr w:type="spellEnd"/>
      <w:r>
        <w:tab/>
      </w:r>
      <w:r>
        <w:tab/>
        <w:t xml:space="preserve">  </w:t>
      </w:r>
      <w:r w:rsidRPr="003A11E7">
        <w:rPr>
          <w:rFonts w:ascii="Times" w:hAnsi="Times"/>
          <w:lang w:eastAsia="en-US"/>
        </w:rPr>
        <w:t>2</w:t>
      </w:r>
      <w:proofErr w:type="gramStart"/>
      <w:r w:rsidRPr="003A11E7">
        <w:rPr>
          <w:rFonts w:ascii="Times" w:hAnsi="Times"/>
          <w:lang w:eastAsia="en-US"/>
        </w:rPr>
        <w:t>,5</w:t>
      </w:r>
      <w:proofErr w:type="gramEnd"/>
      <w:r w:rsidRPr="003A11E7">
        <w:rPr>
          <w:rFonts w:ascii="Times" w:hAnsi="Times"/>
          <w:lang w:eastAsia="en-US"/>
        </w:rPr>
        <w:t>-Dimethyloctandioic acid</w:t>
      </w:r>
      <w:r>
        <w:rPr>
          <w:rFonts w:ascii="Times" w:hAnsi="Times"/>
          <w:lang w:eastAsia="en-US"/>
        </w:rPr>
        <w:t xml:space="preserve">                  </w:t>
      </w:r>
      <w:r w:rsidRPr="003A11E7">
        <w:rPr>
          <w:rFonts w:ascii="Times" w:hAnsi="Times"/>
          <w:lang w:eastAsia="en-US"/>
        </w:rPr>
        <w:t>m-</w:t>
      </w:r>
      <w:proofErr w:type="spellStart"/>
      <w:r w:rsidRPr="003A11E7">
        <w:rPr>
          <w:rFonts w:ascii="Times" w:hAnsi="Times"/>
          <w:lang w:eastAsia="en-US"/>
        </w:rPr>
        <w:t>Chlorobenzoic</w:t>
      </w:r>
      <w:proofErr w:type="spellEnd"/>
      <w:r w:rsidRPr="003A11E7">
        <w:rPr>
          <w:rFonts w:ascii="Times" w:hAnsi="Times"/>
          <w:lang w:eastAsia="en-US"/>
        </w:rPr>
        <w:t xml:space="preserve"> acid</w:t>
      </w:r>
    </w:p>
    <w:p w:rsidR="003A11E7" w:rsidRDefault="003A11E7" w:rsidP="000E1A49"/>
    <w:p w:rsidR="003A11E7" w:rsidRDefault="00267B08" w:rsidP="000E1A49">
      <w:r>
        <w:object w:dxaOrig="2793" w:dyaOrig="1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0.6pt;height:49.55pt" o:ole="">
            <v:imagedata r:id="rId11" o:title=""/>
          </v:shape>
          <o:OLEObject Type="Embed" ProgID="ChemDraw.Document.6.0" ShapeID="_x0000_i1026" DrawAspect="Content" ObjectID="_1442934859" r:id="rId12"/>
        </w:object>
      </w:r>
      <w:r>
        <w:t xml:space="preserve">           </w:t>
      </w:r>
      <w:r>
        <w:object w:dxaOrig="5186" w:dyaOrig="1759">
          <v:shape id="_x0000_i1028" type="#_x0000_t75" style="width:189.95pt;height:64.35pt" o:ole="">
            <v:imagedata r:id="rId13" o:title=""/>
          </v:shape>
          <o:OLEObject Type="Embed" ProgID="ChemDraw.Document.6.0" ShapeID="_x0000_i1028" DrawAspect="Content" ObjectID="_1442934860" r:id="rId14"/>
        </w:object>
      </w:r>
      <w:r>
        <w:t xml:space="preserve">          </w:t>
      </w:r>
      <w:r>
        <w:object w:dxaOrig="3052" w:dyaOrig="1947">
          <v:shape id="_x0000_i1027" type="#_x0000_t75" style="width:104.7pt;height:66.9pt" o:ole="">
            <v:imagedata r:id="rId15" o:title=""/>
          </v:shape>
          <o:OLEObject Type="Embed" ProgID="ChemDraw.Document.6.0" ShapeID="_x0000_i1027" DrawAspect="Content" ObjectID="_1442934861" r:id="rId16"/>
        </w:object>
      </w:r>
    </w:p>
    <w:p w:rsidR="00C41E9C" w:rsidRDefault="00C41E9C" w:rsidP="000E1A49"/>
    <w:p w:rsidR="000E1A49" w:rsidRDefault="00267B08" w:rsidP="003A11E7">
      <w:pPr>
        <w:pStyle w:val="ListParagraph"/>
        <w:numPr>
          <w:ilvl w:val="0"/>
          <w:numId w:val="2"/>
        </w:numPr>
      </w:pPr>
      <w:r>
        <w:rPr>
          <w:rFonts w:ascii="Times" w:hAnsi="Times"/>
          <w:lang w:eastAsia="en-US"/>
        </w:rPr>
        <w:t xml:space="preserve"> </w:t>
      </w:r>
      <w:r w:rsidR="007523BB">
        <w:rPr>
          <w:rFonts w:ascii="Times" w:hAnsi="Times"/>
          <w:lang w:eastAsia="en-US"/>
        </w:rPr>
        <w:t xml:space="preserve">(8 points) </w:t>
      </w:r>
      <w:r w:rsidR="000E1A49">
        <w:t xml:space="preserve">Complete the following reactions supplying the most appropriate reactant(s) or product(s). </w:t>
      </w:r>
      <w:r w:rsidR="000E1A49">
        <w:tab/>
      </w:r>
    </w:p>
    <w:p w:rsidR="000E1A49" w:rsidRDefault="000E1A49"/>
    <w:p w:rsidR="000E1A49" w:rsidRDefault="000E1A49">
      <w:r>
        <w:tab/>
        <w:t xml:space="preserve">             </w:t>
      </w:r>
      <w:r w:rsidR="00267B08">
        <w:object w:dxaOrig="4840" w:dyaOrig="1263">
          <v:shape id="_x0000_i1029" type="#_x0000_t75" style="width:190.45pt;height:50.05pt" o:ole="">
            <v:imagedata r:id="rId17" o:title=""/>
          </v:shape>
          <o:OLEObject Type="Embed" ProgID="ChemDraw.Document.6.0" ShapeID="_x0000_i1029" DrawAspect="Content" ObjectID="_1442934862" r:id="rId18"/>
        </w:object>
      </w:r>
      <w:r>
        <w:tab/>
      </w:r>
      <w:r>
        <w:tab/>
      </w:r>
    </w:p>
    <w:p w:rsidR="000E1A49" w:rsidRDefault="000E1A49"/>
    <w:p w:rsidR="00C625DB" w:rsidRDefault="000E1A49">
      <w:r>
        <w:tab/>
      </w:r>
      <w:r w:rsidR="00267B08">
        <w:object w:dxaOrig="6607" w:dyaOrig="2002">
          <v:shape id="_x0000_i1030" type="#_x0000_t75" style="width:260.45pt;height:78.65pt" o:ole="">
            <v:imagedata r:id="rId19" o:title=""/>
          </v:shape>
          <o:OLEObject Type="Embed" ProgID="ChemDraw.Document.6.0" ShapeID="_x0000_i1030" DrawAspect="Content" ObjectID="_1442934863" r:id="rId20"/>
        </w:object>
      </w:r>
    </w:p>
    <w:p w:rsidR="000E1A49" w:rsidRDefault="000E1A49"/>
    <w:p w:rsidR="000E1A49" w:rsidRDefault="00267B08">
      <w:r>
        <w:t xml:space="preserve">          </w:t>
      </w:r>
      <w:r>
        <w:object w:dxaOrig="3564" w:dyaOrig="1754">
          <v:shape id="_x0000_i1031" type="#_x0000_t75" style="width:132.75pt;height:65.35pt" o:ole="">
            <v:imagedata r:id="rId21" o:title=""/>
          </v:shape>
          <o:OLEObject Type="Embed" ProgID="ChemDraw.Document.6.0" ShapeID="_x0000_i1031" DrawAspect="Content" ObjectID="_1442934864" r:id="rId22"/>
        </w:object>
      </w:r>
      <w:r>
        <w:t xml:space="preserve">     </w:t>
      </w:r>
      <w:r>
        <w:rPr>
          <w:noProof/>
        </w:rPr>
        <w:drawing>
          <wp:inline distT="0" distB="0" distL="0" distR="0" wp14:anchorId="14E5E6E2" wp14:editId="52D73754">
            <wp:extent cx="2470825" cy="736100"/>
            <wp:effectExtent l="0" t="0" r="5715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1233" cy="736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</w:t>
      </w:r>
    </w:p>
    <w:p w:rsidR="000E1A49" w:rsidRDefault="00267B08">
      <w:r>
        <w:object w:dxaOrig="9713" w:dyaOrig="2182">
          <v:shape id="_x0000_i1032" type="#_x0000_t75" style="width:369.2pt;height:83.25pt" o:ole="">
            <v:imagedata r:id="rId24" o:title=""/>
          </v:shape>
          <o:OLEObject Type="Embed" ProgID="ChemDraw.Document.6.0" ShapeID="_x0000_i1032" DrawAspect="Content" ObjectID="_1442934865" r:id="rId25"/>
        </w:object>
      </w:r>
    </w:p>
    <w:p w:rsidR="00B12DA4" w:rsidRDefault="00B12DA4"/>
    <w:p w:rsidR="00B12DA4" w:rsidRDefault="007523BB" w:rsidP="00C41E9C">
      <w:pPr>
        <w:pStyle w:val="ListParagraph"/>
        <w:numPr>
          <w:ilvl w:val="0"/>
          <w:numId w:val="2"/>
        </w:numPr>
      </w:pPr>
      <w:r>
        <w:t xml:space="preserve">(3 points) </w:t>
      </w:r>
      <w:r w:rsidR="00B12DA4">
        <w:t>Arrange the 4 compounds below in order of DECREASING boiling point</w:t>
      </w:r>
      <w:r w:rsidR="00B12DA4" w:rsidRPr="00B12DA4">
        <w:t xml:space="preserve"> </w:t>
      </w:r>
      <w:r w:rsidR="00B12DA4">
        <w:t>beginning with the highest:</w:t>
      </w:r>
    </w:p>
    <w:p w:rsidR="00B12DA4" w:rsidRDefault="00B12DA4"/>
    <w:p w:rsidR="00B12DA4" w:rsidRDefault="00B12DA4">
      <w:r>
        <w:object w:dxaOrig="9497" w:dyaOrig="1802">
          <v:shape id="_x0000_i1025" type="#_x0000_t75" style="width:374.3pt;height:71.5pt" o:ole="">
            <v:imagedata r:id="rId26" o:title=""/>
          </v:shape>
          <o:OLEObject Type="Embed" ProgID="ChemDraw.Document.6.0" ShapeID="_x0000_i1025" DrawAspect="Content" ObjectID="_1442934866" r:id="rId27"/>
        </w:object>
      </w:r>
    </w:p>
    <w:p w:rsidR="00B12DA4" w:rsidRDefault="00B12DA4"/>
    <w:p w:rsidR="00B12DA4" w:rsidRDefault="00267B08">
      <w:r>
        <w:object w:dxaOrig="7622" w:dyaOrig="566">
          <v:shape id="_x0000_i1033" type="#_x0000_t75" style="width:380.95pt;height:28.1pt" o:ole="">
            <v:imagedata r:id="rId28" o:title=""/>
          </v:shape>
          <o:OLEObject Type="Embed" ProgID="ChemDraw.Document.6.0" ShapeID="_x0000_i1033" DrawAspect="Content" ObjectID="_1442934867" r:id="rId29"/>
        </w:object>
      </w:r>
    </w:p>
    <w:p w:rsidR="00C41E9C" w:rsidRDefault="00C41E9C"/>
    <w:p w:rsidR="00C41E9C" w:rsidRDefault="00C41E9C"/>
    <w:p w:rsidR="00C41E9C" w:rsidRPr="00C41E9C" w:rsidRDefault="007523BB" w:rsidP="00C41E9C">
      <w:pPr>
        <w:pStyle w:val="ListParagraph"/>
        <w:numPr>
          <w:ilvl w:val="0"/>
          <w:numId w:val="2"/>
        </w:numPr>
        <w:rPr>
          <w:szCs w:val="24"/>
        </w:rPr>
      </w:pPr>
      <w:r>
        <w:rPr>
          <w:rFonts w:ascii="Times" w:hAnsi="Times"/>
          <w:lang w:eastAsia="en-US"/>
        </w:rPr>
        <w:t xml:space="preserve">(3 points) </w:t>
      </w:r>
      <w:r w:rsidR="00C41E9C" w:rsidRPr="00C41E9C">
        <w:rPr>
          <w:szCs w:val="24"/>
        </w:rPr>
        <w:t xml:space="preserve">Identify the following as a </w:t>
      </w:r>
      <w:proofErr w:type="spellStart"/>
      <w:r w:rsidR="00C41E9C" w:rsidRPr="00C41E9C">
        <w:rPr>
          <w:szCs w:val="24"/>
        </w:rPr>
        <w:t>hemiacetal</w:t>
      </w:r>
      <w:proofErr w:type="spellEnd"/>
      <w:r w:rsidR="00C41E9C" w:rsidRPr="00C41E9C">
        <w:rPr>
          <w:szCs w:val="24"/>
        </w:rPr>
        <w:t xml:space="preserve"> , </w:t>
      </w:r>
      <w:proofErr w:type="spellStart"/>
      <w:r w:rsidR="00C41E9C" w:rsidRPr="00C41E9C">
        <w:rPr>
          <w:szCs w:val="24"/>
        </w:rPr>
        <w:t>acetal</w:t>
      </w:r>
      <w:proofErr w:type="spellEnd"/>
      <w:r w:rsidR="00C41E9C" w:rsidRPr="00C41E9C">
        <w:rPr>
          <w:szCs w:val="24"/>
        </w:rPr>
        <w:t xml:space="preserve">  or neither</w:t>
      </w:r>
    </w:p>
    <w:p w:rsidR="00C41E9C" w:rsidRDefault="00C41E9C"/>
    <w:p w:rsidR="00C41E9C" w:rsidRDefault="00267B08">
      <w:r>
        <w:object w:dxaOrig="8261" w:dyaOrig="2683">
          <v:shape id="_x0000_i1034" type="#_x0000_t75" style="width:372.25pt;height:121pt" o:ole="">
            <v:imagedata r:id="rId30" o:title=""/>
          </v:shape>
          <o:OLEObject Type="Embed" ProgID="ChemDraw.Document.6.0" ShapeID="_x0000_i1034" DrawAspect="Content" ObjectID="_1442934868" r:id="rId31"/>
        </w:object>
      </w:r>
      <w:bookmarkStart w:id="0" w:name="_GoBack"/>
      <w:bookmarkEnd w:id="0"/>
    </w:p>
    <w:sectPr w:rsidR="00C41E9C">
      <w:head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342F" w:rsidRDefault="003C342F" w:rsidP="00C41E9C">
      <w:r>
        <w:separator/>
      </w:r>
    </w:p>
  </w:endnote>
  <w:endnote w:type="continuationSeparator" w:id="0">
    <w:p w:rsidR="003C342F" w:rsidRDefault="003C342F" w:rsidP="00C41E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342F" w:rsidRDefault="003C342F" w:rsidP="00C41E9C">
      <w:r>
        <w:separator/>
      </w:r>
    </w:p>
  </w:footnote>
  <w:footnote w:type="continuationSeparator" w:id="0">
    <w:p w:rsidR="003C342F" w:rsidRDefault="003C342F" w:rsidP="00C41E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1E9C" w:rsidRPr="00C41E9C" w:rsidRDefault="00C41E9C" w:rsidP="00C41E9C">
    <w:pPr>
      <w:pStyle w:val="Header"/>
      <w:rPr>
        <w:rFonts w:asciiTheme="minorHAnsi" w:eastAsiaTheme="minorEastAsia" w:hAnsiTheme="minorHAnsi" w:cstheme="minorBidi"/>
        <w:sz w:val="22"/>
        <w:szCs w:val="22"/>
      </w:rPr>
    </w:pPr>
    <w:r w:rsidRPr="00C41E9C">
      <w:rPr>
        <w:rFonts w:asciiTheme="minorHAnsi" w:eastAsiaTheme="minorEastAsia" w:hAnsiTheme="minorHAnsi" w:cstheme="minorBidi"/>
        <w:sz w:val="22"/>
        <w:szCs w:val="22"/>
      </w:rPr>
      <w:t>Grossmont College                                          Name: _________</w:t>
    </w:r>
    <w:r w:rsidR="00267B08">
      <w:rPr>
        <w:rFonts w:asciiTheme="minorHAnsi" w:eastAsiaTheme="minorEastAsia" w:hAnsiTheme="minorHAnsi" w:cstheme="minorBidi"/>
        <w:sz w:val="22"/>
        <w:szCs w:val="22"/>
      </w:rPr>
      <w:t>KEY</w:t>
    </w:r>
    <w:r w:rsidRPr="00C41E9C">
      <w:rPr>
        <w:rFonts w:asciiTheme="minorHAnsi" w:eastAsiaTheme="minorEastAsia" w:hAnsiTheme="minorHAnsi" w:cstheme="minorBidi"/>
        <w:sz w:val="22"/>
        <w:szCs w:val="22"/>
      </w:rPr>
      <w:t>_______________</w:t>
    </w:r>
  </w:p>
  <w:p w:rsidR="00C41E9C" w:rsidRPr="00C41E9C" w:rsidRDefault="00C41E9C" w:rsidP="00C41E9C">
    <w:pPr>
      <w:tabs>
        <w:tab w:val="left" w:pos="1650"/>
      </w:tabs>
      <w:jc w:val="both"/>
      <w:rPr>
        <w:sz w:val="22"/>
        <w:szCs w:val="22"/>
        <w:lang w:eastAsia="en-US"/>
      </w:rPr>
    </w:pPr>
    <w:r w:rsidRPr="00C41E9C">
      <w:rPr>
        <w:sz w:val="22"/>
        <w:szCs w:val="22"/>
        <w:lang w:eastAsia="en-US"/>
      </w:rPr>
      <w:t xml:space="preserve">Chemistry 116, Spring 2013 </w:t>
    </w:r>
    <w:r w:rsidRPr="00C41E9C">
      <w:rPr>
        <w:sz w:val="22"/>
        <w:szCs w:val="22"/>
        <w:lang w:eastAsia="en-US"/>
      </w:rPr>
      <w:tab/>
    </w:r>
    <w:r w:rsidRPr="00C41E9C">
      <w:rPr>
        <w:sz w:val="22"/>
        <w:szCs w:val="22"/>
        <w:lang w:eastAsia="en-US"/>
      </w:rPr>
      <w:tab/>
    </w:r>
    <w:r w:rsidRPr="00C41E9C">
      <w:rPr>
        <w:sz w:val="22"/>
        <w:szCs w:val="22"/>
        <w:lang w:eastAsia="en-US"/>
      </w:rPr>
      <w:tab/>
    </w:r>
    <w:r w:rsidRPr="00C41E9C">
      <w:rPr>
        <w:sz w:val="22"/>
        <w:szCs w:val="22"/>
        <w:lang w:eastAsia="en-US"/>
      </w:rPr>
      <w:tab/>
      <w:t xml:space="preserve">      </w:t>
    </w:r>
  </w:p>
  <w:p w:rsidR="00C41E9C" w:rsidRDefault="00C41E9C" w:rsidP="00C41E9C">
    <w:pPr>
      <w:tabs>
        <w:tab w:val="center" w:pos="4680"/>
        <w:tab w:val="right" w:pos="9360"/>
      </w:tabs>
      <w:rPr>
        <w:sz w:val="22"/>
        <w:szCs w:val="22"/>
        <w:lang w:eastAsia="en-US"/>
      </w:rPr>
    </w:pPr>
    <w:r w:rsidRPr="00C41E9C">
      <w:rPr>
        <w:sz w:val="22"/>
        <w:szCs w:val="22"/>
        <w:lang w:eastAsia="en-US"/>
      </w:rPr>
      <w:t xml:space="preserve">Quiz </w:t>
    </w:r>
    <w:r w:rsidR="007523BB">
      <w:rPr>
        <w:sz w:val="22"/>
        <w:szCs w:val="22"/>
        <w:lang w:eastAsia="en-US"/>
      </w:rPr>
      <w:t>5</w:t>
    </w:r>
    <w:r w:rsidRPr="00C41E9C">
      <w:rPr>
        <w:sz w:val="22"/>
        <w:szCs w:val="22"/>
        <w:lang w:eastAsia="en-US"/>
      </w:rPr>
      <w:t xml:space="preserve"> (2</w:t>
    </w:r>
    <w:r w:rsidR="007523BB">
      <w:rPr>
        <w:sz w:val="22"/>
        <w:szCs w:val="22"/>
        <w:lang w:eastAsia="en-US"/>
      </w:rPr>
      <w:t>4</w:t>
    </w:r>
    <w:r w:rsidRPr="00C41E9C">
      <w:rPr>
        <w:sz w:val="22"/>
        <w:szCs w:val="22"/>
        <w:lang w:eastAsia="en-US"/>
      </w:rPr>
      <w:t xml:space="preserve"> points)</w:t>
    </w:r>
    <w:r w:rsidRPr="00C41E9C">
      <w:rPr>
        <w:sz w:val="22"/>
        <w:szCs w:val="22"/>
        <w:lang w:eastAsia="en-US"/>
      </w:rPr>
      <w:tab/>
      <w:t xml:space="preserve">          Date: ____________</w:t>
    </w:r>
  </w:p>
  <w:p w:rsidR="00C41E9C" w:rsidRPr="00C41E9C" w:rsidRDefault="00C41E9C" w:rsidP="00C41E9C">
    <w:pPr>
      <w:tabs>
        <w:tab w:val="center" w:pos="4680"/>
        <w:tab w:val="right" w:pos="9360"/>
      </w:tabs>
      <w:rPr>
        <w:rFonts w:asciiTheme="minorHAnsi" w:eastAsiaTheme="minorEastAsia" w:hAnsiTheme="minorHAnsi" w:cstheme="minorBidi"/>
        <w:sz w:val="22"/>
        <w:szCs w:val="2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2103F8"/>
    <w:multiLevelType w:val="hybridMultilevel"/>
    <w:tmpl w:val="EDEAE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D87C64"/>
    <w:multiLevelType w:val="hybridMultilevel"/>
    <w:tmpl w:val="3FF06B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1A49"/>
    <w:rsid w:val="000E1A49"/>
    <w:rsid w:val="00267B08"/>
    <w:rsid w:val="00391344"/>
    <w:rsid w:val="003A11E7"/>
    <w:rsid w:val="003C342F"/>
    <w:rsid w:val="007523BB"/>
    <w:rsid w:val="00B12DA4"/>
    <w:rsid w:val="00C41E9C"/>
    <w:rsid w:val="00C62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1A4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11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41E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E9C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1E9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1E9C"/>
    <w:rPr>
      <w:rFonts w:ascii="Times New Roman" w:eastAsia="Times New Roman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C41E9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1E9C"/>
    <w:rPr>
      <w:rFonts w:ascii="Times New Roman" w:eastAsia="Times New Roman" w:hAnsi="Times New Roman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1A4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11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41E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E9C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1E9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1E9C"/>
    <w:rPr>
      <w:rFonts w:ascii="Times New Roman" w:eastAsia="Times New Roman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C41E9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1E9C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496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25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159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7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9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55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26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image" Target="media/image10.emf"/><Relationship Id="rId32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image" Target="media/image12.emf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FDDBCA-027A-4DA9-8427-B74EC07399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2</Words>
  <Characters>86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3-10-11T01:25:00Z</dcterms:created>
  <dcterms:modified xsi:type="dcterms:W3CDTF">2013-10-11T01:25:00Z</dcterms:modified>
</cp:coreProperties>
</file>